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3653" w:rsidRPr="00E87D52" w:rsidRDefault="00F33653" w:rsidP="00F33653">
      <w:pPr>
        <w:jc w:val="center"/>
        <w:rPr>
          <w:sz w:val="31"/>
          <w:szCs w:val="31"/>
        </w:rPr>
      </w:pPr>
      <w:r w:rsidRPr="00E87D52">
        <w:rPr>
          <w:b/>
          <w:sz w:val="31"/>
          <w:szCs w:val="31"/>
          <w:u w:val="single"/>
        </w:rPr>
        <w:t>4.</w:t>
      </w:r>
      <w:r w:rsidR="00B9658F">
        <w:rPr>
          <w:b/>
          <w:sz w:val="31"/>
          <w:szCs w:val="31"/>
          <w:u w:val="single"/>
        </w:rPr>
        <w:t>6 Completing the Square (if there is time)</w:t>
      </w:r>
    </w:p>
    <w:p w:rsidR="00F33653" w:rsidRPr="00E87D52" w:rsidRDefault="00F33653" w:rsidP="00F33653">
      <w:pPr>
        <w:rPr>
          <w:b/>
          <w:sz w:val="31"/>
          <w:szCs w:val="31"/>
        </w:rPr>
      </w:pPr>
    </w:p>
    <w:p w:rsidR="005C5EBA" w:rsidRPr="00C75846" w:rsidRDefault="005C5EBA" w:rsidP="005C5EBA">
      <w:pPr>
        <w:ind w:left="3330" w:hanging="3330"/>
        <w:rPr>
          <w:sz w:val="32"/>
        </w:rPr>
      </w:pPr>
      <w:r w:rsidRPr="00C75846">
        <w:rPr>
          <w:b/>
          <w:sz w:val="32"/>
        </w:rPr>
        <w:t>Completing the Square</w:t>
      </w:r>
      <w:r w:rsidRPr="00C75846">
        <w:rPr>
          <w:sz w:val="32"/>
        </w:rPr>
        <w:t>: A process that allows you to write          x</w:t>
      </w:r>
      <w:r w:rsidRPr="00C75846">
        <w:rPr>
          <w:sz w:val="32"/>
          <w:vertAlign w:val="superscript"/>
        </w:rPr>
        <w:t>2</w:t>
      </w:r>
      <w:r w:rsidRPr="00C75846">
        <w:rPr>
          <w:sz w:val="32"/>
        </w:rPr>
        <w:t xml:space="preserve"> + </w:t>
      </w:r>
      <w:proofErr w:type="spellStart"/>
      <w:r w:rsidRPr="00C75846">
        <w:rPr>
          <w:sz w:val="32"/>
        </w:rPr>
        <w:t>bx</w:t>
      </w:r>
      <w:proofErr w:type="spellEnd"/>
      <w:r w:rsidRPr="00C75846">
        <w:rPr>
          <w:sz w:val="32"/>
        </w:rPr>
        <w:t xml:space="preserve"> as the square of a binomial</w:t>
      </w:r>
    </w:p>
    <w:p w:rsidR="005C5EBA" w:rsidRPr="00C75846" w:rsidRDefault="005C5EBA" w:rsidP="005C5EBA">
      <w:pPr>
        <w:rPr>
          <w:b/>
          <w:sz w:val="16"/>
        </w:rPr>
      </w:pPr>
    </w:p>
    <w:p w:rsidR="005C5EBA" w:rsidRPr="00C75846" w:rsidRDefault="005C5EBA" w:rsidP="005C5EBA">
      <w:pPr>
        <w:rPr>
          <w:sz w:val="32"/>
        </w:rPr>
      </w:pPr>
      <w:r w:rsidRPr="00AB5FD5">
        <w:rPr>
          <w:sz w:val="32"/>
          <w:u w:val="single"/>
        </w:rPr>
        <w:t>Given</w:t>
      </w:r>
      <w:r w:rsidRPr="00C75846">
        <w:rPr>
          <w:sz w:val="32"/>
        </w:rPr>
        <w:t>: x</w:t>
      </w:r>
      <w:r w:rsidRPr="00C75846">
        <w:rPr>
          <w:sz w:val="32"/>
          <w:vertAlign w:val="superscript"/>
        </w:rPr>
        <w:t>2</w:t>
      </w:r>
      <w:r w:rsidRPr="00C75846">
        <w:rPr>
          <w:sz w:val="32"/>
        </w:rPr>
        <w:t xml:space="preserve"> + </w:t>
      </w:r>
      <w:proofErr w:type="spellStart"/>
      <w:r w:rsidRPr="00C75846">
        <w:rPr>
          <w:sz w:val="32"/>
        </w:rPr>
        <w:t>bx</w:t>
      </w:r>
      <w:proofErr w:type="spellEnd"/>
      <w:r w:rsidRPr="00C75846">
        <w:rPr>
          <w:sz w:val="32"/>
        </w:rPr>
        <w:t xml:space="preserve"> </w:t>
      </w:r>
    </w:p>
    <w:p w:rsidR="005C5EBA" w:rsidRPr="00C75846" w:rsidRDefault="005C5EBA" w:rsidP="005C5EBA">
      <w:pPr>
        <w:rPr>
          <w:sz w:val="32"/>
        </w:rPr>
      </w:pPr>
      <w:r w:rsidRPr="00AB5FD5">
        <w:rPr>
          <w:b/>
          <w:sz w:val="32"/>
          <w:u w:val="single"/>
        </w:rPr>
        <w:t>Goal</w:t>
      </w:r>
      <w:r w:rsidRPr="00C75846">
        <w:rPr>
          <w:sz w:val="32"/>
        </w:rPr>
        <w:t>: Find value of c so that x</w:t>
      </w:r>
      <w:r w:rsidRPr="00C75846">
        <w:rPr>
          <w:sz w:val="32"/>
          <w:vertAlign w:val="superscript"/>
        </w:rPr>
        <w:t>2</w:t>
      </w:r>
      <w:r w:rsidRPr="00C75846">
        <w:rPr>
          <w:sz w:val="32"/>
        </w:rPr>
        <w:t xml:space="preserve"> + </w:t>
      </w:r>
      <w:proofErr w:type="spellStart"/>
      <w:r w:rsidRPr="00C75846">
        <w:rPr>
          <w:sz w:val="32"/>
        </w:rPr>
        <w:t>bx</w:t>
      </w:r>
      <w:proofErr w:type="spellEnd"/>
      <w:r w:rsidRPr="00C75846">
        <w:rPr>
          <w:sz w:val="32"/>
        </w:rPr>
        <w:t xml:space="preserve"> + c is a perfect square trinomial</w:t>
      </w:r>
    </w:p>
    <w:p w:rsidR="005C5EBA" w:rsidRPr="00C75846" w:rsidRDefault="005C5EBA" w:rsidP="005C5EBA">
      <w:pPr>
        <w:rPr>
          <w:b/>
          <w:sz w:val="32"/>
        </w:rPr>
      </w:pPr>
    </w:p>
    <w:p w:rsidR="005C5EBA" w:rsidRPr="00096312" w:rsidRDefault="005C5EBA" w:rsidP="005C5EBA">
      <w:pPr>
        <w:numPr>
          <w:ilvl w:val="0"/>
          <w:numId w:val="12"/>
        </w:numPr>
        <w:rPr>
          <w:b/>
          <w:sz w:val="32"/>
        </w:rPr>
      </w:pPr>
      <w:r w:rsidRPr="00C75846">
        <w:rPr>
          <w:sz w:val="32"/>
        </w:rPr>
        <w:t>Works for ANY quadratic equation</w:t>
      </w:r>
    </w:p>
    <w:p w:rsidR="005C5EBA" w:rsidRPr="00C75846" w:rsidRDefault="005C5EBA" w:rsidP="005C5EBA">
      <w:pPr>
        <w:numPr>
          <w:ilvl w:val="0"/>
          <w:numId w:val="12"/>
        </w:numPr>
        <w:rPr>
          <w:b/>
          <w:sz w:val="32"/>
        </w:rPr>
      </w:pPr>
      <w:r w:rsidRPr="00C75846">
        <w:rPr>
          <w:sz w:val="32"/>
        </w:rPr>
        <w:t xml:space="preserve">Used when you </w:t>
      </w:r>
      <w:r w:rsidRPr="00096312">
        <w:rPr>
          <w:sz w:val="32"/>
          <w:u w:val="single"/>
        </w:rPr>
        <w:t>cannot</w:t>
      </w:r>
      <w:r w:rsidRPr="00C75846">
        <w:rPr>
          <w:sz w:val="32"/>
        </w:rPr>
        <w:t xml:space="preserve"> normally factor</w:t>
      </w:r>
    </w:p>
    <w:p w:rsidR="005C5EBA" w:rsidRPr="00C75846" w:rsidRDefault="005C5EBA" w:rsidP="005C5EBA">
      <w:pPr>
        <w:rPr>
          <w:b/>
          <w:sz w:val="32"/>
        </w:rPr>
      </w:pPr>
    </w:p>
    <w:p w:rsidR="005C5EBA" w:rsidRPr="00AB5FD5" w:rsidRDefault="005C5EBA" w:rsidP="005C5EBA">
      <w:pPr>
        <w:rPr>
          <w:b/>
          <w:sz w:val="32"/>
          <w:u w:val="single"/>
        </w:rPr>
      </w:pPr>
      <w:r w:rsidRPr="00AB5FD5">
        <w:rPr>
          <w:b/>
          <w:sz w:val="32"/>
          <w:u w:val="single"/>
        </w:rPr>
        <w:t>Review Perfect Square Trinomial:</w:t>
      </w:r>
    </w:p>
    <w:p w:rsidR="005C5EBA" w:rsidRPr="006B79F1" w:rsidRDefault="005C5EBA" w:rsidP="005C5EBA">
      <w:pPr>
        <w:rPr>
          <w:i/>
          <w:sz w:val="32"/>
        </w:rPr>
      </w:pPr>
      <w:r w:rsidRPr="006B79F1">
        <w:rPr>
          <w:i/>
          <w:sz w:val="32"/>
        </w:rPr>
        <w:t>Write the expression as the square of a binomial</w:t>
      </w:r>
    </w:p>
    <w:p w:rsidR="005C5EBA" w:rsidRPr="00C75846" w:rsidRDefault="005C5EBA" w:rsidP="005C5EBA">
      <w:pPr>
        <w:rPr>
          <w:sz w:val="32"/>
        </w:rPr>
      </w:pPr>
      <w:proofErr w:type="gramStart"/>
      <w:r w:rsidRPr="00C75846">
        <w:rPr>
          <w:sz w:val="32"/>
        </w:rPr>
        <w:t>x</w:t>
      </w:r>
      <w:r w:rsidRPr="00C75846">
        <w:rPr>
          <w:sz w:val="32"/>
          <w:vertAlign w:val="superscript"/>
        </w:rPr>
        <w:t>2</w:t>
      </w:r>
      <w:proofErr w:type="gramEnd"/>
      <w:r w:rsidRPr="00C75846">
        <w:rPr>
          <w:sz w:val="32"/>
        </w:rPr>
        <w:t xml:space="preserve"> – 4x + 4</w:t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  <w:t>x</w:t>
      </w:r>
      <w:r w:rsidRPr="00C75846">
        <w:rPr>
          <w:sz w:val="32"/>
          <w:vertAlign w:val="superscript"/>
        </w:rPr>
        <w:t>2</w:t>
      </w:r>
      <w:r w:rsidRPr="00C75846">
        <w:rPr>
          <w:sz w:val="32"/>
        </w:rPr>
        <w:t xml:space="preserve"> + 8x + 16</w:t>
      </w:r>
      <w:r w:rsidRPr="00C75846">
        <w:rPr>
          <w:sz w:val="32"/>
        </w:rPr>
        <w:tab/>
      </w:r>
    </w:p>
    <w:p w:rsidR="005C5EBA" w:rsidRPr="00C75846" w:rsidRDefault="005C5EBA" w:rsidP="005C5EBA">
      <w:pPr>
        <w:rPr>
          <w:b/>
          <w:sz w:val="32"/>
        </w:rPr>
      </w:pPr>
    </w:p>
    <w:p w:rsidR="005C5EBA" w:rsidRPr="00C75846" w:rsidRDefault="005C5EBA" w:rsidP="005C5EBA">
      <w:pPr>
        <w:rPr>
          <w:b/>
          <w:sz w:val="32"/>
        </w:rPr>
      </w:pPr>
    </w:p>
    <w:p w:rsidR="005C5EBA" w:rsidRPr="00C75846" w:rsidRDefault="005C5EBA" w:rsidP="005C5EBA">
      <w:pPr>
        <w:rPr>
          <w:b/>
          <w:sz w:val="32"/>
        </w:rPr>
      </w:pPr>
    </w:p>
    <w:p w:rsidR="005C5EBA" w:rsidRPr="00C75846" w:rsidRDefault="005C5EBA" w:rsidP="005C5EBA">
      <w:pPr>
        <w:rPr>
          <w:b/>
          <w:sz w:val="32"/>
        </w:rPr>
      </w:pPr>
    </w:p>
    <w:p w:rsidR="005C5EBA" w:rsidRPr="00C75846" w:rsidRDefault="005C5EBA" w:rsidP="005C5EBA">
      <w:pPr>
        <w:rPr>
          <w:b/>
          <w:sz w:val="32"/>
        </w:rPr>
      </w:pPr>
    </w:p>
    <w:p w:rsidR="005C5EBA" w:rsidRPr="00C75846" w:rsidRDefault="005C5EBA" w:rsidP="005C5EBA">
      <w:pPr>
        <w:rPr>
          <w:sz w:val="32"/>
        </w:rPr>
      </w:pPr>
      <w:r w:rsidRPr="00C75846">
        <w:rPr>
          <w:sz w:val="32"/>
        </w:rPr>
        <w:t>What do you notice about the relationship between b and c?</w:t>
      </w:r>
    </w:p>
    <w:p w:rsidR="005C5EBA" w:rsidRPr="00C75846" w:rsidRDefault="005C5EBA" w:rsidP="005C5EBA">
      <w:pPr>
        <w:rPr>
          <w:b/>
          <w:sz w:val="32"/>
        </w:rPr>
      </w:pPr>
    </w:p>
    <w:p w:rsidR="005C5EBA" w:rsidRPr="00C75846" w:rsidRDefault="005C5EBA" w:rsidP="005C5EBA">
      <w:pPr>
        <w:rPr>
          <w:b/>
          <w:sz w:val="32"/>
        </w:rPr>
      </w:pPr>
    </w:p>
    <w:p w:rsidR="005C5EBA" w:rsidRPr="00C75846" w:rsidRDefault="005C5EBA" w:rsidP="005C5EBA">
      <w:pPr>
        <w:rPr>
          <w:b/>
          <w:sz w:val="32"/>
        </w:rPr>
      </w:pPr>
    </w:p>
    <w:p w:rsidR="005C5EBA" w:rsidRPr="00C75846" w:rsidRDefault="005C5EBA" w:rsidP="005C5EBA">
      <w:pPr>
        <w:rPr>
          <w:sz w:val="32"/>
          <w:u w:val="single"/>
        </w:rPr>
      </w:pPr>
      <w:r w:rsidRPr="00C75846">
        <w:rPr>
          <w:b/>
          <w:sz w:val="32"/>
          <w:u w:val="single"/>
        </w:rPr>
        <w:t>Steps to Finding C</w:t>
      </w:r>
      <w:r w:rsidRPr="00C75846">
        <w:rPr>
          <w:sz w:val="32"/>
          <w:u w:val="single"/>
        </w:rPr>
        <w:t>;</w:t>
      </w:r>
    </w:p>
    <w:p w:rsidR="005C5EBA" w:rsidRPr="00C75846" w:rsidRDefault="005C5EBA" w:rsidP="005C5EBA">
      <w:pPr>
        <w:rPr>
          <w:sz w:val="32"/>
        </w:rPr>
      </w:pPr>
      <w:r w:rsidRPr="00C75846">
        <w:rPr>
          <w:sz w:val="32"/>
        </w:rPr>
        <w:t>1) Write x</w:t>
      </w:r>
      <w:r w:rsidRPr="00C75846">
        <w:rPr>
          <w:sz w:val="32"/>
          <w:vertAlign w:val="superscript"/>
        </w:rPr>
        <w:t>2</w:t>
      </w:r>
      <w:r w:rsidRPr="00C75846">
        <w:rPr>
          <w:sz w:val="32"/>
        </w:rPr>
        <w:t xml:space="preserve"> + </w:t>
      </w:r>
      <w:proofErr w:type="spellStart"/>
      <w:r w:rsidRPr="00C75846">
        <w:rPr>
          <w:sz w:val="32"/>
        </w:rPr>
        <w:t>bx</w:t>
      </w:r>
      <w:proofErr w:type="spellEnd"/>
      <w:r w:rsidRPr="00C75846">
        <w:rPr>
          <w:sz w:val="32"/>
        </w:rPr>
        <w:t xml:space="preserve"> + c</w:t>
      </w:r>
    </w:p>
    <w:p w:rsidR="005C5EBA" w:rsidRPr="00C75846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  <w:r w:rsidRPr="00C75846">
        <w:rPr>
          <w:sz w:val="32"/>
        </w:rPr>
        <w:t xml:space="preserve">2) </w:t>
      </w:r>
      <w:proofErr w:type="gramStart"/>
      <w:r w:rsidRPr="00C75846">
        <w:rPr>
          <w:sz w:val="32"/>
        </w:rPr>
        <w:t xml:space="preserve">Substitute </w:t>
      </w:r>
      <w:proofErr w:type="gramEnd"/>
      <w:r w:rsidRPr="00C75846">
        <w:rPr>
          <w:position w:val="-28"/>
          <w:sz w:val="32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46.5pt" o:ole="">
            <v:imagedata r:id="rId5" r:pict="rId6" o:title=""/>
          </v:shape>
          <o:OLEObject Type="Embed" ProgID="Equation.DSMT4" ShapeID="_x0000_i1025" DrawAspect="Content" ObjectID="_1444554749" r:id="rId7"/>
        </w:object>
      </w:r>
      <w:r w:rsidRPr="00C75846">
        <w:rPr>
          <w:sz w:val="32"/>
        </w:rPr>
        <w:t xml:space="preserve">; </w:t>
      </w:r>
      <w:r w:rsidRPr="00C75846">
        <w:rPr>
          <w:position w:val="-28"/>
          <w:sz w:val="32"/>
        </w:rPr>
        <w:object w:dxaOrig="1480" w:dyaOrig="720">
          <v:shape id="_x0000_i1026" type="#_x0000_t75" style="width:104.25pt;height:50.25pt" o:ole="">
            <v:imagedata r:id="rId8" r:pict="rId9" o:title=""/>
          </v:shape>
          <o:OLEObject Type="Embed" ProgID="Equation.DSMT4" ShapeID="_x0000_i1026" DrawAspect="Content" ObjectID="_1444554750" r:id="rId10"/>
        </w:object>
      </w:r>
    </w:p>
    <w:p w:rsidR="005C5EBA" w:rsidRPr="00C75846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  <w:r w:rsidRPr="00C75846">
        <w:rPr>
          <w:sz w:val="32"/>
        </w:rPr>
        <w:t xml:space="preserve">3) Factor: </w:t>
      </w:r>
      <w:r w:rsidRPr="006B79F1">
        <w:rPr>
          <w:position w:val="-28"/>
          <w:sz w:val="32"/>
        </w:rPr>
        <w:object w:dxaOrig="2700" w:dyaOrig="720">
          <v:shape id="_x0000_i1027" type="#_x0000_t75" style="width:186.75pt;height:50.25pt" o:ole="">
            <v:imagedata r:id="rId11" r:pict="rId12" o:title=""/>
          </v:shape>
          <o:OLEObject Type="Embed" ProgID="Equation.3" ShapeID="_x0000_i1027" DrawAspect="Content" ObjectID="_1444554751" r:id="rId13"/>
        </w:object>
      </w:r>
    </w:p>
    <w:p w:rsidR="005C5EBA" w:rsidRPr="00C75846" w:rsidRDefault="005C5EBA" w:rsidP="005C5EBA">
      <w:pPr>
        <w:rPr>
          <w:sz w:val="16"/>
        </w:rPr>
      </w:pPr>
    </w:p>
    <w:p w:rsidR="005C5EBA" w:rsidRDefault="005C5EBA" w:rsidP="005C5EBA">
      <w:pPr>
        <w:rPr>
          <w:i/>
          <w:sz w:val="32"/>
          <w:u w:val="single"/>
        </w:rPr>
      </w:pPr>
    </w:p>
    <w:p w:rsidR="005C5EBA" w:rsidRPr="00C75846" w:rsidRDefault="005C5EBA" w:rsidP="005C5EBA">
      <w:pPr>
        <w:rPr>
          <w:i/>
          <w:sz w:val="32"/>
          <w:u w:val="single"/>
        </w:rPr>
      </w:pPr>
    </w:p>
    <w:p w:rsidR="005C5EBA" w:rsidRPr="00C75846" w:rsidRDefault="005C5EBA" w:rsidP="005C5EBA">
      <w:pPr>
        <w:rPr>
          <w:sz w:val="32"/>
        </w:rPr>
      </w:pPr>
      <w:r w:rsidRPr="00C75846">
        <w:rPr>
          <w:i/>
          <w:sz w:val="32"/>
          <w:u w:val="single"/>
        </w:rPr>
        <w:lastRenderedPageBreak/>
        <w:t>Examples</w:t>
      </w:r>
      <w:r w:rsidRPr="00C75846">
        <w:rPr>
          <w:sz w:val="32"/>
        </w:rPr>
        <w:t xml:space="preserve">: </w:t>
      </w:r>
    </w:p>
    <w:p w:rsidR="005C5EBA" w:rsidRPr="006B79F1" w:rsidRDefault="005C5EBA" w:rsidP="005C5EBA">
      <w:pPr>
        <w:rPr>
          <w:i/>
          <w:sz w:val="32"/>
        </w:rPr>
      </w:pPr>
      <w:r w:rsidRPr="006B79F1">
        <w:rPr>
          <w:i/>
          <w:sz w:val="32"/>
        </w:rPr>
        <w:t>Find the value of c that makes the expression a perfect square trinomial.  Then write the expression as the square of a binomial.</w:t>
      </w:r>
    </w:p>
    <w:p w:rsidR="005C5EBA" w:rsidRPr="00C75846" w:rsidRDefault="005C5EBA" w:rsidP="005C5EBA">
      <w:pPr>
        <w:rPr>
          <w:sz w:val="32"/>
        </w:rPr>
      </w:pPr>
      <w:proofErr w:type="gramStart"/>
      <w:r w:rsidRPr="00C75846">
        <w:rPr>
          <w:sz w:val="32"/>
        </w:rPr>
        <w:t>x</w:t>
      </w:r>
      <w:r w:rsidRPr="00C75846">
        <w:rPr>
          <w:sz w:val="32"/>
          <w:vertAlign w:val="superscript"/>
        </w:rPr>
        <w:t>2</w:t>
      </w:r>
      <w:proofErr w:type="gramEnd"/>
      <w:r w:rsidRPr="00C75846">
        <w:rPr>
          <w:sz w:val="32"/>
          <w:vertAlign w:val="superscript"/>
        </w:rPr>
        <w:t xml:space="preserve"> </w:t>
      </w:r>
      <w:r w:rsidRPr="00C75846">
        <w:rPr>
          <w:sz w:val="32"/>
        </w:rPr>
        <w:t>+ 2x + c</w:t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  <w:t>x</w:t>
      </w:r>
      <w:r w:rsidRPr="00C75846">
        <w:rPr>
          <w:sz w:val="32"/>
          <w:vertAlign w:val="superscript"/>
        </w:rPr>
        <w:t>2</w:t>
      </w:r>
      <w:r w:rsidRPr="00C75846">
        <w:rPr>
          <w:sz w:val="32"/>
        </w:rPr>
        <w:t xml:space="preserve"> – 6x + c</w:t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</w:p>
    <w:p w:rsidR="005C5EBA" w:rsidRPr="00C75846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  <w:proofErr w:type="gramStart"/>
      <w:r w:rsidRPr="00C75846">
        <w:rPr>
          <w:sz w:val="32"/>
        </w:rPr>
        <w:t>x</w:t>
      </w:r>
      <w:r w:rsidRPr="00C75846">
        <w:rPr>
          <w:sz w:val="32"/>
          <w:vertAlign w:val="superscript"/>
        </w:rPr>
        <w:t>2</w:t>
      </w:r>
      <w:proofErr w:type="gramEnd"/>
      <w:r w:rsidRPr="00C75846">
        <w:rPr>
          <w:sz w:val="32"/>
        </w:rPr>
        <w:t xml:space="preserve"> + 5x + c</w:t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</w:r>
      <w:r w:rsidRPr="00C75846">
        <w:rPr>
          <w:sz w:val="32"/>
        </w:rPr>
        <w:tab/>
        <w:t>x</w:t>
      </w:r>
      <w:r w:rsidRPr="00C75846">
        <w:rPr>
          <w:sz w:val="32"/>
          <w:vertAlign w:val="superscript"/>
        </w:rPr>
        <w:t>2</w:t>
      </w:r>
      <w:r w:rsidRPr="00C75846">
        <w:rPr>
          <w:sz w:val="32"/>
        </w:rPr>
        <w:t xml:space="preserve"> – 7x + c</w:t>
      </w:r>
    </w:p>
    <w:p w:rsidR="005C5EBA" w:rsidRPr="00C75846" w:rsidRDefault="005C5EBA" w:rsidP="005C5EBA">
      <w:pPr>
        <w:rPr>
          <w:sz w:val="32"/>
        </w:rPr>
      </w:pPr>
    </w:p>
    <w:p w:rsidR="005C5EBA" w:rsidRDefault="005C5EBA" w:rsidP="005C5EBA">
      <w:pPr>
        <w:rPr>
          <w:sz w:val="32"/>
        </w:rPr>
      </w:pPr>
    </w:p>
    <w:p w:rsidR="005C5EBA" w:rsidRDefault="005C5EBA" w:rsidP="005C5EBA">
      <w:pPr>
        <w:rPr>
          <w:sz w:val="32"/>
        </w:rPr>
      </w:pPr>
    </w:p>
    <w:p w:rsidR="005C5EBA" w:rsidRDefault="005C5EBA" w:rsidP="005C5EBA">
      <w:pPr>
        <w:rPr>
          <w:sz w:val="32"/>
        </w:rPr>
      </w:pPr>
    </w:p>
    <w:p w:rsidR="005C5EBA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  <w:r w:rsidRPr="00B87A57">
        <w:rPr>
          <w:b/>
          <w:sz w:val="32"/>
          <w:u w:val="single"/>
        </w:rPr>
        <w:t>Steps to Solving by Completing the Square</w:t>
      </w:r>
      <w:r w:rsidRPr="00B87A57">
        <w:rPr>
          <w:sz w:val="32"/>
        </w:rPr>
        <w:t>;</w:t>
      </w: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>Write the equation in the form of 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+ </w:t>
      </w:r>
      <w:proofErr w:type="spellStart"/>
      <w:r w:rsidRPr="00B87A57">
        <w:rPr>
          <w:sz w:val="32"/>
        </w:rPr>
        <w:t>bx</w:t>
      </w:r>
      <w:proofErr w:type="spellEnd"/>
      <w:r w:rsidRPr="00B87A57">
        <w:rPr>
          <w:sz w:val="32"/>
        </w:rPr>
        <w:t xml:space="preserve"> = d</w:t>
      </w:r>
    </w:p>
    <w:p w:rsidR="005C5EBA" w:rsidRPr="00B87A57" w:rsidRDefault="005C5EBA" w:rsidP="005C5EBA">
      <w:pPr>
        <w:tabs>
          <w:tab w:val="num" w:pos="450"/>
        </w:tabs>
        <w:ind w:left="630" w:hanging="720"/>
        <w:rPr>
          <w:sz w:val="32"/>
        </w:rPr>
      </w:pP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 xml:space="preserve">Find c, </w:t>
      </w:r>
      <w:r w:rsidRPr="00B87A57">
        <w:rPr>
          <w:position w:val="-28"/>
          <w:sz w:val="32"/>
        </w:rPr>
        <w:object w:dxaOrig="560" w:dyaOrig="740">
          <v:shape id="_x0000_i1028" type="#_x0000_t75" style="width:31.5pt;height:42pt" o:ole="">
            <v:imagedata r:id="rId14" r:pict="rId15" o:title=""/>
          </v:shape>
          <o:OLEObject Type="Embed" ProgID="Equation.3" ShapeID="_x0000_i1028" DrawAspect="Content" ObjectID="_1444554752" r:id="rId16"/>
        </w:object>
      </w:r>
      <w:r w:rsidRPr="00B87A57">
        <w:rPr>
          <w:sz w:val="32"/>
        </w:rPr>
        <w:t xml:space="preserve">, and add to each side of the equation; </w:t>
      </w:r>
    </w:p>
    <w:p w:rsidR="005C5EBA" w:rsidRPr="00B87A57" w:rsidRDefault="005C5EBA" w:rsidP="005C5EBA">
      <w:pPr>
        <w:ind w:left="-90" w:firstLine="720"/>
        <w:rPr>
          <w:sz w:val="32"/>
        </w:rPr>
      </w:pPr>
      <w:proofErr w:type="gramStart"/>
      <w:r w:rsidRPr="00B87A57">
        <w:rPr>
          <w:sz w:val="32"/>
        </w:rPr>
        <w:t>x</w:t>
      </w:r>
      <w:r w:rsidRPr="00B87A57">
        <w:rPr>
          <w:sz w:val="32"/>
          <w:vertAlign w:val="superscript"/>
        </w:rPr>
        <w:t>2</w:t>
      </w:r>
      <w:proofErr w:type="gramEnd"/>
      <w:r w:rsidRPr="00B87A57">
        <w:rPr>
          <w:sz w:val="32"/>
        </w:rPr>
        <w:t xml:space="preserve"> + </w:t>
      </w:r>
      <w:proofErr w:type="spellStart"/>
      <w:r w:rsidRPr="00B87A57">
        <w:rPr>
          <w:sz w:val="32"/>
        </w:rPr>
        <w:t>bx</w:t>
      </w:r>
      <w:proofErr w:type="spellEnd"/>
      <w:r w:rsidRPr="00B87A57">
        <w:rPr>
          <w:sz w:val="32"/>
        </w:rPr>
        <w:t xml:space="preserve"> +</w:t>
      </w:r>
      <w:r w:rsidRPr="00B87A57">
        <w:rPr>
          <w:position w:val="-28"/>
          <w:sz w:val="32"/>
        </w:rPr>
        <w:object w:dxaOrig="560" w:dyaOrig="740">
          <v:shape id="_x0000_i1029" type="#_x0000_t75" style="width:33pt;height:43.5pt" o:ole="">
            <v:imagedata r:id="rId14" r:pict="rId17" o:title=""/>
          </v:shape>
          <o:OLEObject Type="Embed" ProgID="Equation.3" ShapeID="_x0000_i1029" DrawAspect="Content" ObjectID="_1444554753" r:id="rId18"/>
        </w:object>
      </w:r>
      <w:r w:rsidRPr="00B87A57">
        <w:rPr>
          <w:sz w:val="32"/>
        </w:rPr>
        <w:t>= d +</w:t>
      </w:r>
      <w:r w:rsidRPr="00B87A57">
        <w:rPr>
          <w:position w:val="-28"/>
          <w:sz w:val="32"/>
        </w:rPr>
        <w:object w:dxaOrig="560" w:dyaOrig="740">
          <v:shape id="_x0000_i1030" type="#_x0000_t75" style="width:38.25pt;height:50.25pt" o:ole="">
            <v:imagedata r:id="rId14" r:pict="rId19" o:title=""/>
          </v:shape>
          <o:OLEObject Type="Embed" ProgID="Equation.3" ShapeID="_x0000_i1030" DrawAspect="Content" ObjectID="_1444554754" r:id="rId20"/>
        </w:object>
      </w:r>
    </w:p>
    <w:p w:rsidR="005C5EBA" w:rsidRPr="00B87A57" w:rsidRDefault="005C5EBA" w:rsidP="005C5EBA">
      <w:pPr>
        <w:tabs>
          <w:tab w:val="num" w:pos="450"/>
        </w:tabs>
        <w:ind w:left="630" w:hanging="720"/>
        <w:rPr>
          <w:sz w:val="32"/>
        </w:rPr>
      </w:pP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 xml:space="preserve">Factor: </w:t>
      </w:r>
      <w:r w:rsidRPr="00096312">
        <w:rPr>
          <w:position w:val="-28"/>
          <w:sz w:val="32"/>
        </w:rPr>
        <w:object w:dxaOrig="2700" w:dyaOrig="720">
          <v:shape id="_x0000_i1031" type="#_x0000_t75" style="width:165pt;height:44.25pt" o:ole="">
            <v:imagedata r:id="rId21" r:pict="rId22" o:title=""/>
          </v:shape>
          <o:OLEObject Type="Embed" ProgID="Equation.3" ShapeID="_x0000_i1031" DrawAspect="Content" ObjectID="_1444554755" r:id="rId23"/>
        </w:object>
      </w:r>
      <w:r w:rsidRPr="00B87A57">
        <w:rPr>
          <w:sz w:val="32"/>
        </w:rPr>
        <w:t xml:space="preserve"> </w:t>
      </w:r>
    </w:p>
    <w:p w:rsidR="005C5EBA" w:rsidRPr="00B87A57" w:rsidRDefault="005C5EBA" w:rsidP="005C5EBA">
      <w:pPr>
        <w:tabs>
          <w:tab w:val="num" w:pos="450"/>
        </w:tabs>
        <w:ind w:left="630" w:hanging="720"/>
        <w:rPr>
          <w:sz w:val="32"/>
        </w:rPr>
      </w:pP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>Solve for x by square rooting</w:t>
      </w:r>
    </w:p>
    <w:p w:rsidR="005C5EBA" w:rsidRPr="00B87A57" w:rsidRDefault="005C5EBA" w:rsidP="005C5EBA">
      <w:pPr>
        <w:tabs>
          <w:tab w:val="num" w:pos="450"/>
        </w:tabs>
        <w:ind w:left="630" w:hanging="720"/>
        <w:rPr>
          <w:sz w:val="32"/>
        </w:rPr>
      </w:pP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 xml:space="preserve">Simplify </w:t>
      </w:r>
    </w:p>
    <w:p w:rsidR="005C5EBA" w:rsidRPr="00C75846" w:rsidRDefault="005C5EBA" w:rsidP="005C5EBA">
      <w:pPr>
        <w:rPr>
          <w:sz w:val="32"/>
        </w:rPr>
      </w:pPr>
    </w:p>
    <w:p w:rsidR="005C5EBA" w:rsidRPr="00C75846" w:rsidRDefault="005C5EBA" w:rsidP="005C5EBA">
      <w:pPr>
        <w:rPr>
          <w:sz w:val="32"/>
        </w:rPr>
      </w:pPr>
    </w:p>
    <w:p w:rsidR="005C5EBA" w:rsidRDefault="005C5EBA" w:rsidP="005C5EBA">
      <w:pPr>
        <w:rPr>
          <w:i/>
          <w:sz w:val="32"/>
        </w:rPr>
      </w:pPr>
    </w:p>
    <w:p w:rsidR="005C5EBA" w:rsidRDefault="005C5EBA" w:rsidP="005C5EBA">
      <w:pPr>
        <w:rPr>
          <w:i/>
          <w:sz w:val="32"/>
        </w:rPr>
      </w:pPr>
    </w:p>
    <w:p w:rsidR="005C5EBA" w:rsidRPr="00F049D8" w:rsidRDefault="005C5EBA" w:rsidP="005C5EBA">
      <w:pPr>
        <w:rPr>
          <w:i/>
          <w:sz w:val="32"/>
        </w:rPr>
      </w:pPr>
      <w:r w:rsidRPr="00F049D8">
        <w:rPr>
          <w:i/>
          <w:sz w:val="32"/>
        </w:rPr>
        <w:t>Solve the following equations by completing the square.</w:t>
      </w:r>
    </w:p>
    <w:p w:rsidR="005C5EBA" w:rsidRPr="00B87A57" w:rsidRDefault="005C5EBA" w:rsidP="005C5EBA">
      <w:pPr>
        <w:rPr>
          <w:sz w:val="32"/>
        </w:rPr>
      </w:pPr>
      <w:proofErr w:type="gramStart"/>
      <w:r w:rsidRPr="00B87A57">
        <w:rPr>
          <w:sz w:val="32"/>
        </w:rPr>
        <w:t>x</w:t>
      </w:r>
      <w:r w:rsidRPr="00B87A57">
        <w:rPr>
          <w:sz w:val="32"/>
          <w:vertAlign w:val="superscript"/>
        </w:rPr>
        <w:t>2</w:t>
      </w:r>
      <w:proofErr w:type="gramEnd"/>
      <w:r w:rsidRPr="00B87A57">
        <w:rPr>
          <w:sz w:val="32"/>
        </w:rPr>
        <w:t xml:space="preserve"> + 10x – 3 = 0</w:t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  <w:t>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+ 4x = -1</w:t>
      </w: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  <w:proofErr w:type="gramStart"/>
      <w:r w:rsidRPr="00B87A57">
        <w:rPr>
          <w:sz w:val="32"/>
        </w:rPr>
        <w:t>x</w:t>
      </w:r>
      <w:r w:rsidRPr="00B87A57">
        <w:rPr>
          <w:sz w:val="32"/>
          <w:vertAlign w:val="superscript"/>
        </w:rPr>
        <w:t>2</w:t>
      </w:r>
      <w:proofErr w:type="gramEnd"/>
      <w:r w:rsidRPr="00B87A57">
        <w:rPr>
          <w:sz w:val="32"/>
        </w:rPr>
        <w:t xml:space="preserve"> – 16x + 76 = 0 </w:t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  <w:t>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+ 8x + 9 = 0</w:t>
      </w:r>
      <w:r w:rsidRPr="00B87A57">
        <w:rPr>
          <w:sz w:val="32"/>
        </w:rPr>
        <w:tab/>
      </w:r>
    </w:p>
    <w:p w:rsidR="005C5EBA" w:rsidRPr="00C75846" w:rsidRDefault="005C5EBA" w:rsidP="005C5EBA">
      <w:pPr>
        <w:rPr>
          <w:sz w:val="32"/>
        </w:rPr>
      </w:pPr>
    </w:p>
    <w:p w:rsidR="00B20EF0" w:rsidRDefault="00B20EF0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Default="005C5EBA" w:rsidP="005C5EBA">
      <w:pPr>
        <w:rPr>
          <w:rFonts w:ascii="Cambria Math" w:hAnsi="Cambria Math"/>
          <w:b/>
          <w:sz w:val="28"/>
          <w:szCs w:val="28"/>
        </w:rPr>
      </w:pPr>
    </w:p>
    <w:p w:rsidR="005C5EBA" w:rsidRPr="009F6140" w:rsidRDefault="005C5EBA" w:rsidP="005C5EBA">
      <w:pPr>
        <w:rPr>
          <w:b/>
          <w:sz w:val="32"/>
          <w:u w:val="single"/>
        </w:rPr>
      </w:pPr>
      <w:r w:rsidRPr="009F6140">
        <w:rPr>
          <w:b/>
          <w:sz w:val="32"/>
          <w:u w:val="single"/>
        </w:rPr>
        <w:t xml:space="preserve">Solving when a </w:t>
      </w:r>
      <w:r w:rsidRPr="009F6140">
        <w:rPr>
          <w:b/>
          <w:sz w:val="32"/>
          <w:u w:val="single"/>
        </w:rPr>
        <w:sym w:font="Symbol" w:char="F0B9"/>
      </w:r>
      <w:r w:rsidRPr="009F6140">
        <w:rPr>
          <w:b/>
          <w:sz w:val="32"/>
          <w:u w:val="single"/>
        </w:rPr>
        <w:t xml:space="preserve"> 1:</w:t>
      </w:r>
    </w:p>
    <w:p w:rsidR="005C5EBA" w:rsidRPr="009F6140" w:rsidRDefault="005C5EBA" w:rsidP="005C5EBA">
      <w:pPr>
        <w:rPr>
          <w:sz w:val="32"/>
        </w:rPr>
      </w:pPr>
      <w:r w:rsidRPr="009F6140">
        <w:rPr>
          <w:sz w:val="32"/>
        </w:rPr>
        <w:t>Same process as when a = 1, but one additional step at very beginning</w:t>
      </w:r>
    </w:p>
    <w:p w:rsidR="005C5EBA" w:rsidRPr="008A5B04" w:rsidRDefault="005C5EBA" w:rsidP="005C5EBA">
      <w:pPr>
        <w:rPr>
          <w:sz w:val="16"/>
        </w:rPr>
      </w:pPr>
    </w:p>
    <w:p w:rsidR="005C5EBA" w:rsidRPr="008A5B04" w:rsidRDefault="005C5EBA" w:rsidP="005C5EBA">
      <w:pPr>
        <w:rPr>
          <w:sz w:val="32"/>
        </w:rPr>
      </w:pPr>
      <w:r w:rsidRPr="009F6140">
        <w:rPr>
          <w:sz w:val="32"/>
          <w:u w:val="single"/>
        </w:rPr>
        <w:t>Given</w:t>
      </w:r>
      <w:r w:rsidRPr="00B87A57">
        <w:rPr>
          <w:sz w:val="32"/>
        </w:rPr>
        <w:t>: a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+ </w:t>
      </w:r>
      <w:proofErr w:type="spellStart"/>
      <w:r w:rsidRPr="00B87A57">
        <w:rPr>
          <w:sz w:val="32"/>
        </w:rPr>
        <w:t>bx</w:t>
      </w:r>
      <w:proofErr w:type="spellEnd"/>
      <w:r w:rsidRPr="00B87A57">
        <w:rPr>
          <w:sz w:val="32"/>
        </w:rPr>
        <w:t xml:space="preserve"> + c = 0</w:t>
      </w:r>
    </w:p>
    <w:p w:rsidR="005C5EBA" w:rsidRPr="008A5B04" w:rsidRDefault="005C5EBA" w:rsidP="005C5EBA">
      <w:pPr>
        <w:rPr>
          <w:sz w:val="16"/>
        </w:rPr>
      </w:pPr>
    </w:p>
    <w:p w:rsidR="005C5EBA" w:rsidRPr="008A5B04" w:rsidRDefault="005C5EBA" w:rsidP="005C5EBA">
      <w:pPr>
        <w:rPr>
          <w:sz w:val="16"/>
        </w:rPr>
      </w:pPr>
    </w:p>
    <w:p w:rsidR="005C5EBA" w:rsidRPr="008A5B04" w:rsidRDefault="005C5EBA" w:rsidP="005C5EBA">
      <w:pPr>
        <w:numPr>
          <w:ilvl w:val="0"/>
          <w:numId w:val="13"/>
        </w:numPr>
        <w:rPr>
          <w:sz w:val="32"/>
        </w:rPr>
      </w:pPr>
      <w:r w:rsidRPr="00B87A57">
        <w:rPr>
          <w:sz w:val="32"/>
        </w:rPr>
        <w:t>Want to get 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by itself, so we must </w:t>
      </w:r>
      <w:r w:rsidRPr="007B5B94">
        <w:rPr>
          <w:b/>
          <w:i/>
          <w:sz w:val="32"/>
        </w:rPr>
        <w:t>divide everything by a</w:t>
      </w: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  <w:r w:rsidRPr="00B87A57">
        <w:rPr>
          <w:b/>
          <w:sz w:val="32"/>
          <w:u w:val="single"/>
        </w:rPr>
        <w:t xml:space="preserve">Steps to Completing the Square when a </w:t>
      </w:r>
      <w:r w:rsidRPr="00B87A57">
        <w:rPr>
          <w:b/>
          <w:sz w:val="32"/>
          <w:u w:val="single"/>
        </w:rPr>
        <w:sym w:font="Symbol" w:char="F0B9"/>
      </w:r>
      <w:r w:rsidRPr="00B87A57">
        <w:rPr>
          <w:b/>
          <w:sz w:val="32"/>
          <w:u w:val="single"/>
        </w:rPr>
        <w:t xml:space="preserve"> 1</w:t>
      </w:r>
      <w:r w:rsidRPr="00B87A57">
        <w:rPr>
          <w:sz w:val="32"/>
        </w:rPr>
        <w:t>;</w:t>
      </w: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>Divide everything by a, in order to get only x</w:t>
      </w:r>
      <w:r w:rsidRPr="00B87A57">
        <w:rPr>
          <w:sz w:val="32"/>
          <w:vertAlign w:val="superscript"/>
        </w:rPr>
        <w:t>2</w:t>
      </w:r>
    </w:p>
    <w:p w:rsidR="005C5EBA" w:rsidRPr="008A5B04" w:rsidRDefault="005C5EBA" w:rsidP="005C5EBA">
      <w:pPr>
        <w:ind w:left="-90"/>
        <w:rPr>
          <w:sz w:val="16"/>
        </w:rPr>
      </w:pP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>Write the equation in the form of 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+ </w:t>
      </w:r>
      <w:proofErr w:type="spellStart"/>
      <w:r w:rsidRPr="00B87A57">
        <w:rPr>
          <w:sz w:val="32"/>
        </w:rPr>
        <w:t>bx</w:t>
      </w:r>
      <w:proofErr w:type="spellEnd"/>
      <w:r w:rsidRPr="00B87A57">
        <w:rPr>
          <w:sz w:val="32"/>
        </w:rPr>
        <w:t xml:space="preserve"> = c</w:t>
      </w:r>
    </w:p>
    <w:p w:rsidR="005C5EBA" w:rsidRPr="008A5B04" w:rsidRDefault="005C5EBA" w:rsidP="005C5EBA">
      <w:pPr>
        <w:tabs>
          <w:tab w:val="num" w:pos="450"/>
        </w:tabs>
        <w:ind w:left="630" w:hanging="720"/>
        <w:rPr>
          <w:sz w:val="16"/>
        </w:rPr>
      </w:pP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>Add</w:t>
      </w:r>
      <w:r w:rsidRPr="00B87A57">
        <w:rPr>
          <w:position w:val="-28"/>
          <w:sz w:val="32"/>
        </w:rPr>
        <w:object w:dxaOrig="560" w:dyaOrig="740">
          <v:shape id="_x0000_i1039" type="#_x0000_t75" style="width:31.5pt;height:42pt" o:ole="">
            <v:imagedata r:id="rId14" r:pict="rId24" o:title=""/>
          </v:shape>
          <o:OLEObject Type="Embed" ProgID="Equation.3" ShapeID="_x0000_i1039" DrawAspect="Content" ObjectID="_1444554756" r:id="rId25"/>
        </w:object>
      </w:r>
      <w:r w:rsidRPr="00B87A57">
        <w:rPr>
          <w:sz w:val="32"/>
        </w:rPr>
        <w:t>to each side of the equation; 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+ </w:t>
      </w:r>
      <w:proofErr w:type="spellStart"/>
      <w:r w:rsidRPr="00B87A57">
        <w:rPr>
          <w:sz w:val="32"/>
        </w:rPr>
        <w:t>bx</w:t>
      </w:r>
      <w:proofErr w:type="spellEnd"/>
      <w:r w:rsidRPr="00B87A57">
        <w:rPr>
          <w:sz w:val="32"/>
        </w:rPr>
        <w:t xml:space="preserve"> +</w:t>
      </w:r>
      <w:r w:rsidRPr="00B87A57">
        <w:rPr>
          <w:position w:val="-28"/>
          <w:sz w:val="32"/>
        </w:rPr>
        <w:object w:dxaOrig="560" w:dyaOrig="740">
          <v:shape id="_x0000_i1040" type="#_x0000_t75" style="width:33pt;height:43.5pt" o:ole="">
            <v:imagedata r:id="rId14" r:pict="rId26" o:title=""/>
          </v:shape>
          <o:OLEObject Type="Embed" ProgID="Equation.3" ShapeID="_x0000_i1040" DrawAspect="Content" ObjectID="_1444554757" r:id="rId27"/>
        </w:object>
      </w:r>
      <w:r w:rsidRPr="00B87A57">
        <w:rPr>
          <w:sz w:val="32"/>
        </w:rPr>
        <w:t>= c +</w:t>
      </w:r>
      <w:r w:rsidRPr="00B87A57">
        <w:rPr>
          <w:position w:val="-28"/>
          <w:sz w:val="32"/>
        </w:rPr>
        <w:object w:dxaOrig="560" w:dyaOrig="740">
          <v:shape id="_x0000_i1041" type="#_x0000_t75" style="width:38.25pt;height:50.25pt" o:ole="">
            <v:imagedata r:id="rId14" r:pict="rId28" o:title=""/>
          </v:shape>
          <o:OLEObject Type="Embed" ProgID="Equation.3" ShapeID="_x0000_i1041" DrawAspect="Content" ObjectID="_1444554758" r:id="rId29"/>
        </w:object>
      </w:r>
    </w:p>
    <w:p w:rsidR="005C5EBA" w:rsidRPr="00B87A57" w:rsidRDefault="005C5EBA" w:rsidP="005C5EBA">
      <w:pPr>
        <w:tabs>
          <w:tab w:val="num" w:pos="450"/>
        </w:tabs>
        <w:ind w:left="630" w:hanging="720"/>
        <w:rPr>
          <w:sz w:val="32"/>
        </w:rPr>
      </w:pP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>Factor left side of equation:</w:t>
      </w:r>
      <w:r w:rsidRPr="00326A5B">
        <w:rPr>
          <w:position w:val="-28"/>
          <w:sz w:val="32"/>
        </w:rPr>
        <w:object w:dxaOrig="2700" w:dyaOrig="720">
          <v:shape id="_x0000_i1042" type="#_x0000_t75" style="width:165pt;height:44.25pt" o:ole="">
            <v:imagedata r:id="rId30" r:pict="rId31" o:title=""/>
          </v:shape>
          <o:OLEObject Type="Embed" ProgID="Equation.3" ShapeID="_x0000_i1042" DrawAspect="Content" ObjectID="_1444554759" r:id="rId32"/>
        </w:object>
      </w:r>
      <w:r w:rsidRPr="00B87A57">
        <w:rPr>
          <w:sz w:val="32"/>
        </w:rPr>
        <w:t xml:space="preserve"> </w:t>
      </w:r>
    </w:p>
    <w:p w:rsidR="005C5EBA" w:rsidRPr="008A5B04" w:rsidRDefault="005C5EBA" w:rsidP="005C5EBA">
      <w:pPr>
        <w:tabs>
          <w:tab w:val="num" w:pos="450"/>
        </w:tabs>
        <w:ind w:left="630" w:hanging="720"/>
        <w:rPr>
          <w:sz w:val="16"/>
        </w:rPr>
      </w:pP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>Solve for x by square rooting</w:t>
      </w:r>
    </w:p>
    <w:p w:rsidR="005C5EBA" w:rsidRPr="008A5B04" w:rsidRDefault="005C5EBA" w:rsidP="005C5EBA">
      <w:pPr>
        <w:tabs>
          <w:tab w:val="num" w:pos="450"/>
        </w:tabs>
        <w:ind w:left="630" w:hanging="720"/>
        <w:rPr>
          <w:sz w:val="16"/>
        </w:rPr>
      </w:pPr>
    </w:p>
    <w:p w:rsidR="005C5EBA" w:rsidRPr="00B87A57" w:rsidRDefault="005C5EBA" w:rsidP="005C5EBA">
      <w:pPr>
        <w:numPr>
          <w:ilvl w:val="0"/>
          <w:numId w:val="11"/>
        </w:numPr>
        <w:tabs>
          <w:tab w:val="clear" w:pos="720"/>
          <w:tab w:val="num" w:pos="450"/>
        </w:tabs>
        <w:ind w:left="630" w:hanging="720"/>
        <w:rPr>
          <w:sz w:val="32"/>
        </w:rPr>
      </w:pPr>
      <w:r w:rsidRPr="00B87A57">
        <w:rPr>
          <w:sz w:val="32"/>
        </w:rPr>
        <w:t xml:space="preserve">Simplify </w:t>
      </w:r>
    </w:p>
    <w:p w:rsidR="005C5EBA" w:rsidRDefault="005C5EBA" w:rsidP="005C5EBA"/>
    <w:p w:rsidR="005C5EBA" w:rsidRDefault="005C5EBA" w:rsidP="005C5EBA"/>
    <w:p w:rsidR="005C5EBA" w:rsidRDefault="005C5EBA" w:rsidP="005C5EBA"/>
    <w:p w:rsidR="005C5EBA" w:rsidRPr="00B87A57" w:rsidRDefault="005C5EBA" w:rsidP="005C5EBA">
      <w:pPr>
        <w:rPr>
          <w:i/>
          <w:sz w:val="32"/>
          <w:u w:val="single"/>
        </w:rPr>
      </w:pPr>
      <w:r w:rsidRPr="00B87A57">
        <w:rPr>
          <w:i/>
          <w:sz w:val="32"/>
          <w:u w:val="single"/>
        </w:rPr>
        <w:t>Examples:</w:t>
      </w:r>
    </w:p>
    <w:p w:rsidR="005C5EBA" w:rsidRPr="00B87A57" w:rsidRDefault="005C5EBA" w:rsidP="005C5EBA">
      <w:pPr>
        <w:rPr>
          <w:sz w:val="32"/>
        </w:rPr>
      </w:pPr>
      <w:r w:rsidRPr="00B87A57">
        <w:rPr>
          <w:sz w:val="32"/>
        </w:rPr>
        <w:t>3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- 6x + 12 = 0</w:t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  <w:t>2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+ 12x = 4</w:t>
      </w: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  <w:r w:rsidRPr="00B87A57">
        <w:rPr>
          <w:sz w:val="32"/>
        </w:rPr>
        <w:t>3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- 12x + 93 = 0   </w:t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  <w:t>(1/2</w:t>
      </w:r>
      <w:proofErr w:type="gramStart"/>
      <w:r w:rsidRPr="00B87A57">
        <w:rPr>
          <w:sz w:val="32"/>
        </w:rPr>
        <w:t>)x</w:t>
      </w:r>
      <w:r w:rsidRPr="00B87A57">
        <w:rPr>
          <w:sz w:val="32"/>
          <w:vertAlign w:val="superscript"/>
        </w:rPr>
        <w:t>2</w:t>
      </w:r>
      <w:proofErr w:type="gramEnd"/>
      <w:r w:rsidRPr="00B87A57">
        <w:rPr>
          <w:sz w:val="32"/>
        </w:rPr>
        <w:t xml:space="preserve"> – 2x = 4</w:t>
      </w: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</w:p>
    <w:p w:rsidR="005C5EBA" w:rsidRPr="00B87A57" w:rsidRDefault="005C5EBA" w:rsidP="005C5EBA">
      <w:pPr>
        <w:rPr>
          <w:sz w:val="32"/>
        </w:rPr>
      </w:pPr>
      <w:r w:rsidRPr="00B87A57">
        <w:rPr>
          <w:sz w:val="32"/>
        </w:rPr>
        <w:t>5x</w:t>
      </w:r>
      <w:r w:rsidRPr="00B87A57">
        <w:rPr>
          <w:sz w:val="32"/>
          <w:vertAlign w:val="superscript"/>
        </w:rPr>
        <w:t>2</w:t>
      </w:r>
      <w:r w:rsidRPr="00B87A57">
        <w:rPr>
          <w:sz w:val="32"/>
        </w:rPr>
        <w:t xml:space="preserve"> – 60x + 40 = 0 </w:t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</w:r>
      <w:r w:rsidRPr="00B87A57">
        <w:rPr>
          <w:sz w:val="32"/>
        </w:rPr>
        <w:tab/>
        <w:t>(0.6</w:t>
      </w:r>
      <w:proofErr w:type="gramStart"/>
      <w:r w:rsidRPr="00B87A57">
        <w:rPr>
          <w:sz w:val="32"/>
        </w:rPr>
        <w:t>)x</w:t>
      </w:r>
      <w:r w:rsidRPr="00B87A57">
        <w:rPr>
          <w:sz w:val="32"/>
          <w:vertAlign w:val="superscript"/>
        </w:rPr>
        <w:t>2</w:t>
      </w:r>
      <w:proofErr w:type="gramEnd"/>
      <w:r w:rsidRPr="00B87A57">
        <w:rPr>
          <w:sz w:val="32"/>
        </w:rPr>
        <w:t xml:space="preserve"> + 10x + 9 = 0</w:t>
      </w:r>
      <w:r w:rsidRPr="00B87A57">
        <w:rPr>
          <w:sz w:val="32"/>
        </w:rPr>
        <w:tab/>
      </w:r>
    </w:p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Default="005C5EBA" w:rsidP="005C5EBA"/>
    <w:p w:rsidR="005C5EBA" w:rsidRPr="009F6140" w:rsidRDefault="005C5EBA" w:rsidP="005C5EBA">
      <w:pPr>
        <w:rPr>
          <w:sz w:val="32"/>
        </w:rPr>
      </w:pPr>
      <w:proofErr w:type="gramStart"/>
      <w:r>
        <w:rPr>
          <w:sz w:val="32"/>
        </w:rPr>
        <w:t>x</w:t>
      </w:r>
      <w:r>
        <w:rPr>
          <w:sz w:val="32"/>
          <w:vertAlign w:val="superscript"/>
        </w:rPr>
        <w:t>2</w:t>
      </w:r>
      <w:proofErr w:type="gramEnd"/>
      <w:r>
        <w:rPr>
          <w:sz w:val="32"/>
        </w:rPr>
        <w:t xml:space="preserve"> + 3x + 7 = 8x + 2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3x</w:t>
      </w:r>
      <w:r>
        <w:rPr>
          <w:sz w:val="32"/>
          <w:vertAlign w:val="superscript"/>
        </w:rPr>
        <w:t>2</w:t>
      </w:r>
      <w:r>
        <w:rPr>
          <w:sz w:val="32"/>
        </w:rPr>
        <w:t xml:space="preserve"> + 4x + 2 = x</w:t>
      </w:r>
      <w:r>
        <w:rPr>
          <w:sz w:val="32"/>
          <w:vertAlign w:val="superscript"/>
        </w:rPr>
        <w:t>2</w:t>
      </w:r>
      <w:r>
        <w:rPr>
          <w:sz w:val="32"/>
        </w:rPr>
        <w:t xml:space="preserve"> + 6x</w:t>
      </w:r>
    </w:p>
    <w:p w:rsidR="005C5EBA" w:rsidRPr="004838A1" w:rsidRDefault="005C5EBA" w:rsidP="005C5EBA">
      <w:pPr>
        <w:rPr>
          <w:rFonts w:ascii="Cambria Math" w:hAnsi="Cambria Math"/>
          <w:b/>
          <w:sz w:val="28"/>
          <w:szCs w:val="28"/>
        </w:rPr>
      </w:pPr>
    </w:p>
    <w:sectPr w:rsidR="005C5EBA" w:rsidRPr="004838A1" w:rsidSect="00112B55">
      <w:pgSz w:w="12240" w:h="15840"/>
      <w:pgMar w:top="108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C60DD4"/>
    <w:multiLevelType w:val="hybridMultilevel"/>
    <w:tmpl w:val="229AF3EC"/>
    <w:lvl w:ilvl="0" w:tplc="BB6807C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C727B"/>
    <w:multiLevelType w:val="hybridMultilevel"/>
    <w:tmpl w:val="2EF01D04"/>
    <w:lvl w:ilvl="0" w:tplc="F9B40AE4">
      <w:start w:val="1"/>
      <w:numFmt w:val="decimal"/>
      <w:lvlText w:val="%1.)"/>
      <w:lvlJc w:val="left"/>
      <w:pPr>
        <w:ind w:left="720" w:hanging="36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377398"/>
    <w:multiLevelType w:val="hybridMultilevel"/>
    <w:tmpl w:val="C1CC3B7C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D213884"/>
    <w:multiLevelType w:val="hybridMultilevel"/>
    <w:tmpl w:val="D9925E5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>
    <w:nsid w:val="1E903AF6"/>
    <w:multiLevelType w:val="hybridMultilevel"/>
    <w:tmpl w:val="C21096BA"/>
    <w:lvl w:ilvl="0" w:tplc="1DD017EA">
      <w:start w:val="1"/>
      <w:numFmt w:val="decimal"/>
      <w:lvlText w:val="%1.)"/>
      <w:lvlJc w:val="left"/>
      <w:pPr>
        <w:ind w:left="1080" w:hanging="72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93C1D"/>
    <w:multiLevelType w:val="hybridMultilevel"/>
    <w:tmpl w:val="B8C870B8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7FB7CCB"/>
    <w:multiLevelType w:val="hybridMultilevel"/>
    <w:tmpl w:val="77A2EC90"/>
    <w:lvl w:ilvl="0" w:tplc="78E0BB1A">
      <w:start w:val="1"/>
      <w:numFmt w:val="decimal"/>
      <w:lvlText w:val="%1.)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3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574722"/>
    <w:multiLevelType w:val="hybridMultilevel"/>
    <w:tmpl w:val="E69EDC92"/>
    <w:lvl w:ilvl="0" w:tplc="000B0409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0FA3ECE"/>
    <w:multiLevelType w:val="hybridMultilevel"/>
    <w:tmpl w:val="EAA2D7D8"/>
    <w:lvl w:ilvl="0" w:tplc="4800941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ECC73B5"/>
    <w:multiLevelType w:val="hybridMultilevel"/>
    <w:tmpl w:val="4D30842E"/>
    <w:lvl w:ilvl="0" w:tplc="82DCB5A0">
      <w:start w:val="1"/>
      <w:numFmt w:val="decimal"/>
      <w:lvlText w:val="%1.)"/>
      <w:lvlJc w:val="left"/>
      <w:pPr>
        <w:ind w:left="1080" w:hanging="72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032943"/>
    <w:multiLevelType w:val="hybridMultilevel"/>
    <w:tmpl w:val="D6FE4AB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7431695"/>
    <w:multiLevelType w:val="hybridMultilevel"/>
    <w:tmpl w:val="36E2F6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8F9390E"/>
    <w:multiLevelType w:val="hybridMultilevel"/>
    <w:tmpl w:val="645C8C4E"/>
    <w:lvl w:ilvl="0" w:tplc="C3425B00">
      <w:start w:val="1"/>
      <w:numFmt w:val="decimal"/>
      <w:lvlText w:val="%1.)"/>
      <w:lvlJc w:val="left"/>
      <w:pPr>
        <w:ind w:left="1080" w:hanging="72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4"/>
  </w:num>
  <w:num w:numId="4">
    <w:abstractNumId w:val="12"/>
  </w:num>
  <w:num w:numId="5">
    <w:abstractNumId w:val="9"/>
  </w:num>
  <w:num w:numId="6">
    <w:abstractNumId w:val="10"/>
  </w:num>
  <w:num w:numId="7">
    <w:abstractNumId w:val="3"/>
  </w:num>
  <w:num w:numId="8">
    <w:abstractNumId w:val="1"/>
  </w:num>
  <w:num w:numId="9">
    <w:abstractNumId w:val="6"/>
  </w:num>
  <w:num w:numId="10">
    <w:abstractNumId w:val="0"/>
  </w:num>
  <w:num w:numId="11">
    <w:abstractNumId w:val="11"/>
  </w:num>
  <w:num w:numId="12">
    <w:abstractNumId w:val="5"/>
  </w:num>
  <w:num w:numId="1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F33653"/>
    <w:rsid w:val="00125663"/>
    <w:rsid w:val="00196E94"/>
    <w:rsid w:val="001D39DC"/>
    <w:rsid w:val="001F00BA"/>
    <w:rsid w:val="001F3432"/>
    <w:rsid w:val="00250099"/>
    <w:rsid w:val="002E0F4B"/>
    <w:rsid w:val="00383859"/>
    <w:rsid w:val="00426095"/>
    <w:rsid w:val="004838A1"/>
    <w:rsid w:val="00503266"/>
    <w:rsid w:val="005C5EBA"/>
    <w:rsid w:val="006F540B"/>
    <w:rsid w:val="007E2CB0"/>
    <w:rsid w:val="009A20E9"/>
    <w:rsid w:val="00A22ED4"/>
    <w:rsid w:val="00A751E5"/>
    <w:rsid w:val="00A96B2C"/>
    <w:rsid w:val="00AA7D26"/>
    <w:rsid w:val="00AE7D1E"/>
    <w:rsid w:val="00AF226D"/>
    <w:rsid w:val="00B20EF0"/>
    <w:rsid w:val="00B54632"/>
    <w:rsid w:val="00B9658F"/>
    <w:rsid w:val="00C07B9E"/>
    <w:rsid w:val="00C24DAC"/>
    <w:rsid w:val="00C44626"/>
    <w:rsid w:val="00CB414E"/>
    <w:rsid w:val="00CD6CFD"/>
    <w:rsid w:val="00D30D47"/>
    <w:rsid w:val="00D456C0"/>
    <w:rsid w:val="00E649A8"/>
    <w:rsid w:val="00E74372"/>
    <w:rsid w:val="00E87D52"/>
    <w:rsid w:val="00F336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36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3365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36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365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5032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5663"/>
    <w:pPr>
      <w:ind w:left="720"/>
      <w:contextualSpacing/>
    </w:pPr>
  </w:style>
  <w:style w:type="character" w:styleId="Hyperlink">
    <w:name w:val="Hyperlink"/>
    <w:basedOn w:val="DefaultParagraphFont"/>
    <w:rsid w:val="0012566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4.pcz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pcz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image" Target="media/image13.pcz"/><Relationship Id="rId32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oleObject" Target="embeddings/oleObject7.bin"/><Relationship Id="rId28" Type="http://schemas.openxmlformats.org/officeDocument/2006/relationships/image" Target="media/image15.pcz"/><Relationship Id="rId10" Type="http://schemas.openxmlformats.org/officeDocument/2006/relationships/oleObject" Target="embeddings/oleObject2.bin"/><Relationship Id="rId19" Type="http://schemas.openxmlformats.org/officeDocument/2006/relationships/image" Target="media/image10.pcz"/><Relationship Id="rId31" Type="http://schemas.openxmlformats.org/officeDocument/2006/relationships/image" Target="media/image17.pcz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image" Target="media/image12.pcz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310</Words>
  <Characters>176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0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3</cp:revision>
  <dcterms:created xsi:type="dcterms:W3CDTF">2013-10-29T17:22:00Z</dcterms:created>
  <dcterms:modified xsi:type="dcterms:W3CDTF">2013-10-29T17:26:00Z</dcterms:modified>
</cp:coreProperties>
</file>